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64796" w14:textId="77777777" w:rsidR="00D90590" w:rsidRPr="002D6C8F" w:rsidRDefault="00D90590" w:rsidP="002D6C8F">
      <w:pPr>
        <w:bidi/>
        <w:rPr>
          <w:sz w:val="2"/>
          <w:szCs w:val="2"/>
          <w:rtl/>
          <w:lang w:bidi="fa-IR"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7F37B6" w:rsidRPr="002D6C8F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529A3650" w:rsidR="003E1EDA" w:rsidRPr="002D6C8F" w:rsidRDefault="00E13E99" w:rsidP="00E13E99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2D6C8F">
              <w:rPr>
                <w:rFonts w:cs="B Nazanin" w:hint="cs"/>
                <w:rtl/>
                <w:lang w:bidi="fa-IR"/>
              </w:rPr>
              <w:t>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678093" w14:textId="7143EDEC" w:rsidR="000D00F3" w:rsidRPr="002D6C8F" w:rsidRDefault="000D00F3" w:rsidP="000D00F3">
            <w:pPr>
              <w:bidi/>
              <w:spacing w:line="276" w:lineRule="auto"/>
              <w:jc w:val="both"/>
              <w:rPr>
                <w:rFonts w:cs="B Nazanin"/>
                <w:b/>
                <w:rtl/>
              </w:rPr>
            </w:pPr>
            <w:r w:rsidRPr="002D6C8F">
              <w:rPr>
                <w:rFonts w:asciiTheme="majorBidi" w:hAnsiTheme="majorBidi" w:cs="B Nazanin" w:hint="cs"/>
                <w:bCs/>
                <w:rtl/>
              </w:rPr>
              <w:t>جمل</w:t>
            </w:r>
            <w:r w:rsidR="00B45752" w:rsidRPr="002D6C8F">
              <w:rPr>
                <w:rFonts w:asciiTheme="majorBidi" w:hAnsiTheme="majorBidi" w:cs="B Nazanin" w:hint="cs"/>
                <w:bCs/>
                <w:rtl/>
              </w:rPr>
              <w:t xml:space="preserve">ه </w:t>
            </w:r>
            <w:r w:rsidRPr="002D6C8F">
              <w:rPr>
                <w:rFonts w:asciiTheme="majorBidi" w:hAnsiTheme="majorBidi" w:cs="B Nazanin" w:hint="cs"/>
                <w:bCs/>
                <w:rtl/>
              </w:rPr>
              <w:t>درست را با</w:t>
            </w:r>
            <w:r w:rsidRPr="002D6C8F">
              <w:rPr>
                <w:rFonts w:asciiTheme="majorBidi" w:hAnsiTheme="majorBidi" w:cs="B Nazanin" w:hint="cs"/>
                <w:b/>
                <w:rtl/>
              </w:rPr>
              <w:t xml:space="preserve"> </w:t>
            </w:r>
            <w:r w:rsidRPr="002D6C8F">
              <w:rPr>
                <w:rFonts w:asciiTheme="majorBidi" w:hAnsiTheme="majorBidi" w:cs="B Nazanin" w:hint="cs"/>
                <w:b/>
              </w:rPr>
              <w:sym w:font="Wingdings 2" w:char="F050"/>
            </w:r>
            <w:r w:rsidR="00B45752" w:rsidRPr="002D6C8F">
              <w:rPr>
                <w:rFonts w:asciiTheme="majorBidi" w:hAnsiTheme="majorBidi" w:cs="B Nazanin" w:hint="cs"/>
                <w:b/>
                <w:rtl/>
              </w:rPr>
              <w:t xml:space="preserve"> </w:t>
            </w:r>
            <w:r w:rsidR="00B45752" w:rsidRPr="002D6C8F">
              <w:rPr>
                <w:rFonts w:asciiTheme="majorBidi" w:hAnsiTheme="majorBidi" w:cs="B Nazanin" w:hint="cs"/>
                <w:bCs/>
                <w:rtl/>
              </w:rPr>
              <w:t>و جمله نادرست را با</w:t>
            </w:r>
            <w:r w:rsidR="00B45752" w:rsidRPr="002D6C8F">
              <w:rPr>
                <w:rFonts w:asciiTheme="majorBidi" w:hAnsiTheme="majorBidi" w:cs="B Nazanin" w:hint="cs"/>
                <w:b/>
                <w:rtl/>
              </w:rPr>
              <w:t xml:space="preserve"> </w:t>
            </w:r>
            <w:r w:rsidR="00B45752" w:rsidRPr="002D6C8F">
              <w:rPr>
                <w:b/>
              </w:rPr>
              <w:sym w:font="Wingdings 2" w:char="F04F"/>
            </w:r>
            <w:r w:rsidR="00B45752" w:rsidRPr="002D6C8F">
              <w:rPr>
                <w:rFonts w:hint="cs"/>
                <w:b/>
                <w:rtl/>
              </w:rPr>
              <w:t xml:space="preserve">  </w:t>
            </w:r>
            <w:r w:rsidR="00B45752" w:rsidRPr="002D6C8F">
              <w:rPr>
                <w:rFonts w:cs="B Nazanin" w:hint="cs"/>
                <w:bCs/>
                <w:rtl/>
              </w:rPr>
              <w:t>مشخص کنید</w:t>
            </w:r>
            <w:r w:rsidR="00B45752" w:rsidRPr="002D6C8F">
              <w:rPr>
                <w:rFonts w:cs="B Nazanin" w:hint="cs"/>
                <w:b/>
                <w:rtl/>
              </w:rPr>
              <w:t>.                              درست           نادرست</w:t>
            </w:r>
          </w:p>
          <w:p w14:paraId="0EA8607D" w14:textId="7E59B899" w:rsidR="00B45752" w:rsidRPr="002D6C8F" w:rsidRDefault="00B45752" w:rsidP="00B45752">
            <w:pPr>
              <w:bidi/>
              <w:spacing w:line="276" w:lineRule="auto"/>
              <w:jc w:val="both"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 xml:space="preserve">الف) از دوران یک مستطیل حول طول آن ، مکعب مستطیل حاصل می شود.           </w:t>
            </w:r>
            <w:r w:rsidRPr="002D6C8F">
              <w:rPr>
                <w:rFonts w:cs="B Nazanin" w:hint="cs"/>
                <w:bCs/>
              </w:rPr>
              <w:sym w:font="Wingdings" w:char="F0A8"/>
            </w:r>
            <w:r w:rsidRPr="002D6C8F">
              <w:rPr>
                <w:rFonts w:cs="B Nazanin" w:hint="cs"/>
                <w:bCs/>
                <w:rtl/>
              </w:rPr>
              <w:t xml:space="preserve">      </w:t>
            </w:r>
            <w:r w:rsidR="00E13E99" w:rsidRPr="002D6C8F"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      </w:t>
            </w:r>
            <w:r w:rsidRPr="002D6C8F">
              <w:rPr>
                <w:rFonts w:cs="B Nazanin"/>
                <w:bCs/>
              </w:rPr>
              <w:sym w:font="Wingdings" w:char="F0A8"/>
            </w:r>
          </w:p>
          <w:p w14:paraId="2D661D0B" w14:textId="7BE04829" w:rsidR="00B45752" w:rsidRPr="002D6C8F" w:rsidRDefault="00B45752" w:rsidP="00E13E99">
            <w:pPr>
              <w:bidi/>
              <w:spacing w:line="276" w:lineRule="auto"/>
              <w:jc w:val="both"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ب)</w:t>
            </w:r>
            <w:r w:rsidR="00E13E99" w:rsidRPr="002D6C8F">
              <w:rPr>
                <w:rFonts w:cs="B Nazanin" w:hint="cs"/>
                <w:bCs/>
                <w:rtl/>
              </w:rPr>
              <w:t xml:space="preserve"> تمام اعداد دارای دو ریشه ی دوم هستند.                                                 </w:t>
            </w:r>
            <w:r w:rsidR="003D5C92" w:rsidRPr="002D6C8F">
              <w:rPr>
                <w:rFonts w:cs="B Nazanin" w:hint="cs"/>
                <w:bCs/>
                <w:rtl/>
              </w:rPr>
              <w:t xml:space="preserve">    </w:t>
            </w:r>
            <w:r w:rsidR="00E13E99" w:rsidRPr="002D6C8F">
              <w:rPr>
                <w:rFonts w:cs="B Nazanin" w:hint="cs"/>
                <w:bCs/>
                <w:rtl/>
              </w:rPr>
              <w:t xml:space="preserve">     </w:t>
            </w:r>
            <w:r w:rsidR="00E13E99" w:rsidRPr="002D6C8F">
              <w:rPr>
                <w:rFonts w:cs="B Nazanin" w:hint="cs"/>
                <w:bCs/>
              </w:rPr>
              <w:sym w:font="Wingdings" w:char="F0A8"/>
            </w:r>
            <w:r w:rsidR="00E13E99" w:rsidRPr="002D6C8F">
              <w:rPr>
                <w:rFonts w:cs="B Nazanin" w:hint="cs"/>
                <w:bCs/>
                <w:rtl/>
              </w:rPr>
              <w:t xml:space="preserve">               </w:t>
            </w:r>
            <w:r w:rsidR="00E13E99" w:rsidRPr="002D6C8F">
              <w:rPr>
                <w:rFonts w:cs="B Nazanin" w:hint="cs"/>
                <w:bCs/>
              </w:rPr>
              <w:sym w:font="Wingdings" w:char="F0A8"/>
            </w:r>
          </w:p>
          <w:p w14:paraId="42528039" w14:textId="7A8915B4" w:rsidR="00E13E99" w:rsidRPr="002D6C8F" w:rsidRDefault="00E13E99" w:rsidP="00E13E99">
            <w:pPr>
              <w:bidi/>
              <w:spacing w:line="276" w:lineRule="auto"/>
              <w:jc w:val="both"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 xml:space="preserve">ج) برای نشان دادن تغییرات دما از نمودار خط شکسته استفاده می شود.                </w:t>
            </w:r>
            <w:r w:rsidRPr="002D6C8F">
              <w:rPr>
                <w:rFonts w:cs="B Nazanin"/>
                <w:bCs/>
              </w:rPr>
              <w:sym w:font="Wingdings" w:char="F0A8"/>
            </w:r>
            <w:r w:rsidRPr="002D6C8F">
              <w:rPr>
                <w:rFonts w:cs="B Nazanin" w:hint="cs"/>
                <w:bCs/>
                <w:rtl/>
              </w:rPr>
              <w:t xml:space="preserve">               </w:t>
            </w:r>
            <w:r w:rsidRPr="002D6C8F">
              <w:rPr>
                <w:rFonts w:cs="B Nazanin"/>
                <w:bCs/>
              </w:rPr>
              <w:sym w:font="Wingdings" w:char="F0A8"/>
            </w:r>
          </w:p>
          <w:p w14:paraId="4C8AC38A" w14:textId="58EC88DC" w:rsidR="00E13E99" w:rsidRPr="002D6C8F" w:rsidRDefault="00E13E99" w:rsidP="003D5C92">
            <w:pPr>
              <w:bidi/>
              <w:spacing w:line="276" w:lineRule="auto"/>
              <w:jc w:val="both"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 xml:space="preserve">د) قرینه ی قرینه ی عدد صحیح مثبت ، عددی مثبت است.                 </w:t>
            </w:r>
            <w:r w:rsidR="003D5C92" w:rsidRPr="002D6C8F">
              <w:rPr>
                <w:rFonts w:cs="B Nazanin" w:hint="cs"/>
                <w:bCs/>
                <w:rtl/>
              </w:rPr>
              <w:t xml:space="preserve">  </w:t>
            </w:r>
            <w:r w:rsidRPr="002D6C8F">
              <w:rPr>
                <w:rFonts w:cs="B Nazanin" w:hint="cs"/>
                <w:bCs/>
                <w:rtl/>
              </w:rPr>
              <w:t xml:space="preserve">                  </w:t>
            </w:r>
            <w:r w:rsidRPr="002D6C8F">
              <w:rPr>
                <w:rFonts w:cs="B Nazanin"/>
                <w:bCs/>
              </w:rPr>
              <w:sym w:font="Wingdings" w:char="F0A8"/>
            </w:r>
            <w:r w:rsidRPr="002D6C8F">
              <w:rPr>
                <w:rFonts w:cs="B Nazanin" w:hint="cs"/>
                <w:bCs/>
                <w:rtl/>
              </w:rPr>
              <w:t xml:space="preserve">               </w:t>
            </w:r>
            <w:r w:rsidRPr="002D6C8F">
              <w:rPr>
                <w:rFonts w:cs="B Nazanin"/>
                <w:bCs/>
              </w:rPr>
              <w:sym w:font="Wingdings" w:char="F0A8"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2BEF8ECB" w:rsidR="007F37B6" w:rsidRPr="002D6C8F" w:rsidRDefault="00B4575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0650A7" w:rsidRPr="002D6C8F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01227402" w:rsidR="003E1EDA" w:rsidRPr="002D6C8F" w:rsidRDefault="00E13E99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2D6C8F">
              <w:rPr>
                <w:rFonts w:cs="B Nazanin" w:hint="cs"/>
                <w:rtl/>
                <w:lang w:bidi="fa-IR"/>
              </w:rPr>
              <w:t>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FE7820" w14:textId="77777777" w:rsidR="00E13E99" w:rsidRPr="002D6C8F" w:rsidRDefault="00E13E99" w:rsidP="00E13E99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لف) حاصل ضرب عدد صفر در هر عدد منفی برابر است با .......................... .</w:t>
            </w:r>
          </w:p>
          <w:p w14:paraId="058A30AC" w14:textId="77777777" w:rsidR="00E13E99" w:rsidRPr="002D6C8F" w:rsidRDefault="00E13E99" w:rsidP="00E13E99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ب)مجذور عدد 6 برابر است با ....................... .</w:t>
            </w:r>
          </w:p>
          <w:p w14:paraId="24695A0D" w14:textId="77777777" w:rsidR="00E13E99" w:rsidRPr="002D6C8F" w:rsidRDefault="00D0087C" w:rsidP="00E13E99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 xml:space="preserve">ج) اگر نقطه ای روی محور طول باشد ......................... آن صفر است. (طول </w:t>
            </w:r>
            <w:r w:rsidRPr="002D6C8F">
              <w:rPr>
                <w:rFonts w:cs="Calibri" w:hint="cs"/>
                <w:bCs/>
                <w:rtl/>
              </w:rPr>
              <w:t xml:space="preserve">_ </w:t>
            </w:r>
            <w:r w:rsidRPr="002D6C8F">
              <w:rPr>
                <w:rFonts w:cs="B Nazanin" w:hint="cs"/>
                <w:bCs/>
                <w:rtl/>
              </w:rPr>
              <w:t>عرض)</w:t>
            </w:r>
          </w:p>
          <w:p w14:paraId="19A56204" w14:textId="48F9ECAF" w:rsidR="00D0087C" w:rsidRPr="002D6C8F" w:rsidRDefault="00D0087C" w:rsidP="00D0087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د) دو بردار قرینه ، هم اندازه ، هم راستا و ......................... هستن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73C9A600" w:rsidR="000650A7" w:rsidRPr="002D6C8F" w:rsidRDefault="00E13E99" w:rsidP="00E13E99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2C19EE" w:rsidRPr="002D6C8F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31AF95A8" w:rsidR="002C19EE" w:rsidRPr="002D6C8F" w:rsidRDefault="00EF3F2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3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ED5B0F8" w14:textId="7A487AC8" w:rsidR="00EF3F2F" w:rsidRPr="002D6C8F" w:rsidRDefault="00001BBD" w:rsidP="00EF3F2F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تعداد یال ها در یک منشور 6 پهلو چند تا است ؟</w:t>
            </w:r>
          </w:p>
          <w:p w14:paraId="65882C2F" w14:textId="77777777" w:rsidR="00001BBD" w:rsidRPr="002D6C8F" w:rsidRDefault="00001BBD" w:rsidP="00001BBD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الف) 6                 ب)12               ج) 18             د) 2 </w:t>
            </w:r>
          </w:p>
          <w:p w14:paraId="22E32CCB" w14:textId="7C7E4D16" w:rsidR="00001BBD" w:rsidRPr="002D6C8F" w:rsidRDefault="00001BBD" w:rsidP="00001BBD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C376CB"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</w:t>
            </w:r>
            <w:r w:rsidR="00C376CB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نقطه</w:t>
            </w:r>
            <w:r w:rsidR="003D5C92" w:rsidRPr="002D6C8F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9A66D4" w:rsidRPr="002D6C8F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="009A66D4" w:rsidRPr="002D6C8F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="009A66D4" w:rsidRPr="002D6C8F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3C4E761D" w14:textId="6979895C" w:rsidR="00FD62A2" w:rsidRPr="002D6C8F" w:rsidRDefault="009A66D4" w:rsidP="00FE4C92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الف) اول      </w:t>
            </w:r>
            <w:r w:rsidR="00371B59" w:rsidRPr="002D6C8F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</w:t>
            </w:r>
            <w:r w:rsidRPr="002D6C8F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ب) دوم             ج) سوم            د) چهارم</w:t>
            </w:r>
            <w:r w:rsidR="0036115B" w:rsidRPr="002D6C8F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501904B5" wp14:editId="513D2967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259715</wp:posOffset>
                      </wp:positionV>
                      <wp:extent cx="1495425" cy="866775"/>
                      <wp:effectExtent l="38100" t="38100" r="0" b="47625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866775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Arrow Connector 3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" name="Straight Arrow Connector 4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Arrow Connector 5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Arrow Connector 6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group w14:anchorId="377FF88C" id="Group 10" o:spid="_x0000_s1026" style="position:absolute;margin-left:1.15pt;margin-top:20.45pt;width:117.75pt;height:68.25pt;z-index:251672576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">
                      <v:rect id="Rectangle 1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" strokecolor="black [3040]">
                        <v:stroke endarrow="block"/>
                      </v:shape>
                      <v:shape id="Straight Arrow Connector 4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" strokecolor="black [3040]">
                        <v:stroke endarrow="block"/>
                      </v:shape>
                      <v:shape id="Straight Arrow Connector 5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" strokecolor="black [3040]">
                        <v:stroke endarrow="block"/>
                      </v:shape>
                      <v:shape id="Straight Arrow Connector 6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" strokecolor="black [3040]">
                        <v:stroke endarrow="block"/>
                      </v:shape>
                    </v:group>
                  </w:pict>
                </mc:Fallback>
              </mc:AlternateContent>
            </w:r>
          </w:p>
          <w:p w14:paraId="7EBE9D35" w14:textId="77777777" w:rsidR="009A66D4" w:rsidRPr="002D6C8F" w:rsidRDefault="009A66D4" w:rsidP="009A66D4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2D6C8F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579A13FE" w14:textId="5081725C" w:rsidR="009A66D4" w:rsidRPr="00FE4C92" w:rsidRDefault="00FE4C92" w:rsidP="009A66D4">
            <w:pPr>
              <w:bidi/>
              <w:rPr>
                <w:rFonts w:asciiTheme="minorHAnsi" w:eastAsiaTheme="minorHAnsi" w:hAnsiTheme="minorHAnsi" w:cs="B Nazanin"/>
                <w:i/>
                <w:color w:val="000000" w:themeColor="text1"/>
                <w:sz w:val="12"/>
                <w:szCs w:val="12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3FD7BD3" wp14:editId="33128B5F">
                      <wp:simplePos x="0" y="0"/>
                      <wp:positionH relativeFrom="column">
                        <wp:posOffset>2653030</wp:posOffset>
                      </wp:positionH>
                      <wp:positionV relativeFrom="paragraph">
                        <wp:posOffset>73660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515B93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08.9pt;margin-top:5.8pt;width:26.25pt;height:24.75pt;flip:x 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" strokecolor="black [3040]">
                      <v:stroke endarrow="block"/>
                    </v:shape>
                  </w:pict>
                </mc:Fallback>
              </mc:AlternateContent>
            </w:r>
            <w:r w:rsidR="00371B59" w:rsidRPr="002D6C8F">
              <w:rPr>
                <w:rFonts w:asciiTheme="minorHAnsi" w:eastAsiaTheme="minorHAnsi" w:hAnsiTheme="minorHAnsi" w:cs="B Nazanin" w:hint="cs"/>
                <w:i/>
                <w:color w:val="000000" w:themeColor="text1"/>
                <w:rtl/>
                <w:lang w:bidi="fa-IR"/>
              </w:rPr>
              <w:t xml:space="preserve"> </w:t>
            </w:r>
          </w:p>
          <w:p w14:paraId="19C78674" w14:textId="1C53A8DA" w:rsidR="009A66D4" w:rsidRPr="002D6C8F" w:rsidRDefault="00FE4C92" w:rsidP="009A66D4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3FB280D" wp14:editId="659D153E">
                      <wp:simplePos x="0" y="0"/>
                      <wp:positionH relativeFrom="column">
                        <wp:posOffset>3434080</wp:posOffset>
                      </wp:positionH>
                      <wp:positionV relativeFrom="paragraph">
                        <wp:posOffset>3111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8365DF4" id="Straight Arrow Connector 13" o:spid="_x0000_s1026" type="#_x0000_t32" style="position:absolute;left:0;text-align:left;margin-left:270.4pt;margin-top:2.45pt;width:26.25pt;height:20.25pt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" strokecolor="black [3040]">
                      <v:stroke endarrow="block"/>
                    </v:shape>
                  </w:pict>
                </mc:Fallback>
              </mc:AlternateContent>
            </w:r>
            <w:r w:rsidR="00371B59" w:rsidRPr="002D6C8F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DD3E05F" wp14:editId="0674A8ED">
                      <wp:simplePos x="0" y="0"/>
                      <wp:positionH relativeFrom="column">
                        <wp:posOffset>4215130</wp:posOffset>
                      </wp:positionH>
                      <wp:positionV relativeFrom="paragraph">
                        <wp:posOffset>13398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shape w14:anchorId="3B7792B6" id="Straight Arrow Connector 14" o:spid="_x0000_s1026" type="#_x0000_t32" style="position:absolute;margin-left:331.9pt;margin-top:10.55pt;width:32.25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" strokecolor="black [3040]">
                      <v:stroke endarrow="block"/>
                    </v:shape>
                  </w:pict>
                </mc:Fallback>
              </mc:AlternateContent>
            </w:r>
            <w:r w:rsidR="00371B59" w:rsidRPr="002D6C8F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B7D7E5D" wp14:editId="44814664">
                      <wp:simplePos x="0" y="0"/>
                      <wp:positionH relativeFrom="column">
                        <wp:posOffset>5205730</wp:posOffset>
                      </wp:positionH>
                      <wp:positionV relativeFrom="paragraph">
                        <wp:posOffset>114935</wp:posOffset>
                      </wp:positionV>
                      <wp:extent cx="485775" cy="0"/>
                      <wp:effectExtent l="0" t="76200" r="9525" b="95250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shape w14:anchorId="73FDC424" id="Straight Arrow Connector 11" o:spid="_x0000_s1026" type="#_x0000_t32" style="position:absolute;margin-left:409.9pt;margin-top:9.05pt;width:38.2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" strokecolor="black [3040]">
                      <v:stroke endarrow="block"/>
                    </v:shape>
                  </w:pict>
                </mc:Fallback>
              </mc:AlternateContent>
            </w:r>
            <w:r w:rsidR="00371B59"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الف)                     ب)                        ج)                   د) </w:t>
            </w:r>
          </w:p>
          <w:p w14:paraId="0FF3DA22" w14:textId="5A87AD05" w:rsidR="00371B59" w:rsidRPr="00FE4C92" w:rsidRDefault="00371B59" w:rsidP="00371B59">
            <w:pPr>
              <w:bidi/>
              <w:rPr>
                <w:rFonts w:asciiTheme="minorHAnsi" w:eastAsiaTheme="minorHAnsi" w:hAnsiTheme="minorHAnsi" w:cs="B Nazanin"/>
                <w:i/>
                <w:sz w:val="20"/>
                <w:szCs w:val="20"/>
                <w:rtl/>
                <w:lang w:bidi="fa-IR"/>
              </w:rPr>
            </w:pPr>
          </w:p>
          <w:p w14:paraId="22057F8C" w14:textId="14C49328" w:rsidR="00371B59" w:rsidRPr="002D6C8F" w:rsidRDefault="00371B59" w:rsidP="00371B59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3F580BE8" w14:textId="369DCD05" w:rsidR="003D5C92" w:rsidRPr="002D6C8F" w:rsidRDefault="00371B59" w:rsidP="00453FCB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الف) 5                 ب) 10                  ج) 0                د)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41E91DDD" w:rsidR="002C19EE" w:rsidRPr="002D6C8F" w:rsidRDefault="00EF3F2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2D6C8F" w14:paraId="11E71D85" w14:textId="77777777" w:rsidTr="00FE4C92">
        <w:trPr>
          <w:trHeight w:val="96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29160F7A" w:rsidR="00BB5075" w:rsidRPr="002D6C8F" w:rsidRDefault="00FD62A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4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8CA765" w14:textId="77777777" w:rsidR="00BB5075" w:rsidRPr="002D6C8F" w:rsidRDefault="00FD62A2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حاصل عبارت زیر را به دست آورید.</w:t>
            </w:r>
          </w:p>
          <w:p w14:paraId="0C1A2C5D" w14:textId="1898FD85" w:rsidR="00FD62A2" w:rsidRPr="00453FCB" w:rsidRDefault="00FD62A2" w:rsidP="00453FCB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</m:t>
                </m:r>
                <m:f>
                  <m:f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</m:t>
                    </m:r>
                  </m:den>
                </m:f>
                <m:r>
                  <w:rPr>
                    <w:rFonts w:ascii="Cambria Math" w:eastAsiaTheme="minorHAnsi" w:hAnsi="Cambria Math" w:cs="B Nazanin"/>
                    <w:lang w:bidi="fa-IR"/>
                  </w:rPr>
                  <m:t>×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</m:t>
                </m:r>
                <m:f>
                  <m:f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4</m:t>
                    </m:r>
                  </m:den>
                </m:f>
                <m:r>
                  <w:rPr>
                    <w:rFonts w:ascii="Cambria Math" w:eastAsiaTheme="minorHAnsi" w:hAnsi="Cambria Math" w:cs="B Nazanin"/>
                    <w:lang w:bidi="fa-IR"/>
                  </w:rPr>
                  <m:t>×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</m:t>
                </m:r>
                <m:f>
                  <m:f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5</m:t>
                    </m:r>
                  </m:den>
                </m:f>
                <m:r>
                  <w:rPr>
                    <w:rFonts w:ascii="Cambria Math" w:eastAsiaTheme="minorHAnsi" w:hAnsi="Cambria Math" w:cs="B Nazanin"/>
                    <w:lang w:bidi="fa-IR"/>
                  </w:rPr>
                  <m:t>×…×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</m:t>
                </m:r>
                <m:f>
                  <m:f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rtl/>
                        <w:lang w:bidi="fa-IR"/>
                      </w:rPr>
                      <m:t>100</m:t>
                    </m:r>
                  </m:den>
                </m:f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709E83EE" w:rsidR="00BB5075" w:rsidRPr="002D6C8F" w:rsidRDefault="00FD62A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2D6C8F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2CDCEE15" w:rsidR="00BB5075" w:rsidRPr="002D6C8F" w:rsidRDefault="00FD62A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7691224" w14:textId="77777777" w:rsidR="00BB5075" w:rsidRPr="002D6C8F" w:rsidRDefault="00270D84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حاصل عبارتهای زیر را به دست آورید.</w:t>
            </w:r>
          </w:p>
          <w:p w14:paraId="2EBF4DA8" w14:textId="56740128" w:rsidR="00270D84" w:rsidRPr="00453FCB" w:rsidRDefault="00851D11" w:rsidP="00453FCB">
            <w:pPr>
              <w:bidi/>
              <w:spacing w:line="360" w:lineRule="auto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7</m:t>
                        </m:r>
                      </m:e>
                    </m:d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>×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4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÷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>+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2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41B4CEF5" w14:textId="40429C53" w:rsidR="00270D84" w:rsidRPr="00453FCB" w:rsidRDefault="00270D84" w:rsidP="00453FCB">
            <w:pPr>
              <w:bidi/>
              <w:jc w:val="right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lang w:bidi="fa-IR"/>
                  </w:rPr>
                  <m:t>-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8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-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>-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6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032D8E2D" w:rsidR="00BB5075" w:rsidRPr="002D6C8F" w:rsidRDefault="00270D84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2D6C8F" w14:paraId="14C65E9A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6825F159" w:rsidR="00BB5075" w:rsidRPr="002D6C8F" w:rsidRDefault="00270D84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FD56AC4" w14:textId="6EFD860E" w:rsidR="00BB5075" w:rsidRPr="002D6C8F" w:rsidRDefault="00270D84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الف) 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</w:p>
          <w:p w14:paraId="0F0CC74B" w14:textId="593745B8" w:rsidR="0038166B" w:rsidRPr="002D6C8F" w:rsidRDefault="0038166B" w:rsidP="0038166B">
            <w:pPr>
              <w:bidi/>
              <w:jc w:val="right"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rtl/>
                <w:lang w:bidi="fa-IR"/>
              </w:rPr>
              <w:t>... و 17و14و11و8و5</w:t>
            </w:r>
          </w:p>
          <w:p w14:paraId="506E8CAE" w14:textId="0BA91F43" w:rsidR="00270D84" w:rsidRPr="002D6C8F" w:rsidRDefault="00270D84" w:rsidP="0038166B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ب) معادله زیر را حل کنید.</w:t>
            </w:r>
          </w:p>
          <w:p w14:paraId="10463564" w14:textId="604EF551" w:rsidR="00270D84" w:rsidRPr="002D6C8F" w:rsidRDefault="00270D84" w:rsidP="00270D84">
            <w:pPr>
              <w:bidi/>
              <w:rPr>
                <w:rFonts w:asciiTheme="minorHAnsi" w:eastAsiaTheme="minorEastAsia" w:hAnsiTheme="minorHAnsi" w:cs="B Nazanin"/>
                <w:i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x+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-</m:t>
                </m:r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7</m:t>
                </m:r>
              </m:oMath>
            </m:oMathPara>
          </w:p>
          <w:p w14:paraId="5025FFFD" w14:textId="779A4E2F" w:rsidR="008A365C" w:rsidRPr="002D6C8F" w:rsidRDefault="008A365C" w:rsidP="008A365C">
            <w:pPr>
              <w:bidi/>
              <w:rPr>
                <w:rFonts w:asciiTheme="minorHAnsi" w:eastAsiaTheme="minorEastAsia" w:hAnsiTheme="minorHAnsi" w:cs="B Nazanin"/>
                <w:i/>
                <w:rtl/>
                <w:lang w:bidi="fa-IR"/>
              </w:rPr>
            </w:pPr>
          </w:p>
          <w:p w14:paraId="75B64F71" w14:textId="77777777" w:rsidR="008A365C" w:rsidRPr="002D6C8F" w:rsidRDefault="008A365C" w:rsidP="008A365C">
            <w:pPr>
              <w:bidi/>
              <w:rPr>
                <w:rFonts w:asciiTheme="minorHAnsi" w:eastAsiaTheme="minorEastAsia" w:hAnsiTheme="minorHAnsi" w:cs="B Nazanin"/>
                <w:i/>
                <w:lang w:bidi="fa-IR"/>
              </w:rPr>
            </w:pPr>
          </w:p>
          <w:p w14:paraId="64542E8A" w14:textId="23778798" w:rsidR="00270D84" w:rsidRPr="002D6C8F" w:rsidRDefault="00270D84" w:rsidP="00270D84">
            <w:pPr>
              <w:bidi/>
              <w:rPr>
                <w:rFonts w:asciiTheme="minorHAnsi" w:eastAsiaTheme="minorEastAsia" w:hAnsiTheme="minorHAnsi" w:cs="B Nazanin"/>
                <w:i/>
                <w:rtl/>
                <w:lang w:bidi="fa-IR"/>
              </w:rPr>
            </w:pPr>
            <w:r w:rsidRPr="002D6C8F">
              <w:rPr>
                <w:rFonts w:asciiTheme="minorHAnsi" w:eastAsiaTheme="minorEastAsia" w:hAnsiTheme="minorHAnsi" w:cs="B Nazanin" w:hint="cs"/>
                <w:b/>
                <w:bCs/>
                <w:i/>
                <w:rtl/>
                <w:lang w:bidi="fa-IR"/>
              </w:rPr>
              <w:t>ج) مقدار عددی عبارت</w:t>
            </w:r>
            <w:r w:rsidRPr="002D6C8F">
              <w:rPr>
                <w:rFonts w:asciiTheme="minorHAnsi" w:eastAsiaTheme="minorEastAsia" w:hAnsiTheme="minorHAnsi" w:cs="B Nazanin" w:hint="cs"/>
                <w:i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EastAsia" w:hAnsi="Cambria Math" w:cs="B Nazanin"/>
                  <w:rtl/>
                  <w:lang w:bidi="fa-IR"/>
                </w:rPr>
                <m:t>3</m:t>
              </m:r>
              <m:r>
                <w:rPr>
                  <w:rFonts w:ascii="Cambria Math" w:eastAsiaTheme="minorEastAsia" w:hAnsi="Cambria Math" w:cs="B Nazanin"/>
                  <w:lang w:bidi="fa-IR"/>
                </w:rPr>
                <m:t>x-</m:t>
              </m:r>
              <m:r>
                <w:rPr>
                  <w:rFonts w:ascii="Cambria Math" w:eastAsiaTheme="minorEastAsia" w:hAnsi="Cambria Math" w:cs="B Nazanin"/>
                  <w:rtl/>
                  <w:lang w:bidi="fa-IR"/>
                </w:rPr>
                <m:t>1</m:t>
              </m:r>
            </m:oMath>
            <w:r w:rsidR="008A365C" w:rsidRPr="002D6C8F">
              <w:rPr>
                <w:rFonts w:asciiTheme="minorHAnsi" w:eastAsiaTheme="minorEastAsia" w:hAnsiTheme="minorHAnsi" w:cs="B Nazanin" w:hint="cs"/>
                <w:i/>
                <w:rtl/>
                <w:lang w:bidi="fa-IR"/>
              </w:rPr>
              <w:t xml:space="preserve"> </w:t>
            </w:r>
            <w:r w:rsidR="008A365C" w:rsidRPr="002D6C8F">
              <w:rPr>
                <w:rFonts w:asciiTheme="minorHAnsi" w:eastAsiaTheme="minorEastAsia" w:hAnsiTheme="minorHAnsi" w:cs="B Nazanin" w:hint="cs"/>
                <w:b/>
                <w:bCs/>
                <w:i/>
                <w:rtl/>
                <w:lang w:bidi="fa-IR"/>
              </w:rPr>
              <w:t>به ازای</w:t>
            </w:r>
            <w:r w:rsidR="008A365C" w:rsidRPr="002D6C8F">
              <w:rPr>
                <w:rFonts w:asciiTheme="minorHAnsi" w:eastAsiaTheme="minorEastAsia" w:hAnsiTheme="minorHAnsi" w:cs="B Nazanin" w:hint="cs"/>
                <w:i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EastAsia" w:hAnsi="Cambria Math" w:cs="B Nazanin"/>
                  <w:lang w:bidi="fa-IR"/>
                </w:rPr>
                <m:t>x=</m:t>
              </m:r>
              <m:r>
                <w:rPr>
                  <w:rFonts w:ascii="Cambria Math" w:eastAsiaTheme="minorEastAsia" w:hAnsi="Cambria Math" w:cs="B Nazanin"/>
                  <w:rtl/>
                  <w:lang w:bidi="fa-IR"/>
                </w:rPr>
                <m:t>2</m:t>
              </m:r>
            </m:oMath>
            <w:r w:rsidR="008A365C" w:rsidRPr="002D6C8F">
              <w:rPr>
                <w:rFonts w:asciiTheme="minorHAnsi" w:eastAsiaTheme="minorEastAsia" w:hAnsiTheme="minorHAnsi" w:cs="B Nazanin"/>
                <w:i/>
                <w:lang w:bidi="fa-IR"/>
              </w:rPr>
              <w:t xml:space="preserve">    </w:t>
            </w:r>
            <w:r w:rsidR="008A365C" w:rsidRPr="002D6C8F">
              <w:rPr>
                <w:rFonts w:asciiTheme="minorHAnsi" w:eastAsiaTheme="minorEastAsia" w:hAnsiTheme="minorHAnsi" w:cs="B Nazanin" w:hint="cs"/>
                <w:iCs/>
                <w:rtl/>
                <w:lang w:bidi="fa-IR"/>
              </w:rPr>
              <w:t xml:space="preserve"> </w:t>
            </w:r>
            <w:r w:rsidR="008A365C" w:rsidRPr="002D6C8F">
              <w:rPr>
                <w:rFonts w:asciiTheme="minorHAnsi" w:eastAsiaTheme="minorEastAsia" w:hAnsiTheme="minorHAnsi" w:cs="B Nazanin" w:hint="cs"/>
                <w:b/>
                <w:bCs/>
                <w:i/>
                <w:rtl/>
                <w:lang w:bidi="fa-IR"/>
              </w:rPr>
              <w:t>را به دست آورید.</w:t>
            </w:r>
          </w:p>
          <w:p w14:paraId="00C1D428" w14:textId="2B472B48" w:rsidR="008A365C" w:rsidRPr="002D6C8F" w:rsidRDefault="008A365C" w:rsidP="008A365C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72BDD4D1" w:rsidR="00BB5075" w:rsidRPr="002D6C8F" w:rsidRDefault="008A365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BB5075" w:rsidRPr="002D6C8F" w14:paraId="15D62F4D" w14:textId="77777777" w:rsidTr="00FE4C92">
        <w:trPr>
          <w:trHeight w:val="107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6E129151" w:rsidR="00BB5075" w:rsidRPr="002D6C8F" w:rsidRDefault="008A365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FE930F" w14:textId="77777777" w:rsidR="001259D8" w:rsidRPr="002D6C8F" w:rsidRDefault="008A365C" w:rsidP="001259D8">
            <w:pPr>
              <w:bidi/>
              <w:rPr>
                <w:rFonts w:asciiTheme="minorHAnsi" w:eastAsiaTheme="minorHAnsi" w:hAnsiTheme="minorHAnsi" w:cs="B Nazanin"/>
                <w:b/>
                <w:bCs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پاره خط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AF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به پنج قسمت مساوی تقسیم شده است. جاهای خالی را کامل کنید.</w:t>
            </w:r>
          </w:p>
          <w:p w14:paraId="43DE34A8" w14:textId="1AF4458F" w:rsidR="001259D8" w:rsidRPr="002D6C8F" w:rsidRDefault="001259D8" w:rsidP="001259D8">
            <w:pPr>
              <w:bidi/>
              <w:jc w:val="right"/>
              <w:rPr>
                <w:rFonts w:asciiTheme="minorHAnsi" w:eastAsiaTheme="minorHAnsi" w:hAnsiTheme="minorHAnsi" w:cs="B Nazanin"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708416" behindDoc="0" locked="0" layoutInCell="1" allowOverlap="1" wp14:anchorId="652B54E7" wp14:editId="71E81E43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3175</wp:posOffset>
                  </wp:positionV>
                  <wp:extent cx="1638300" cy="285977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85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55BFC4E3" w14:textId="6B66E94D" w:rsidR="001259D8" w:rsidRPr="002D6C8F" w:rsidRDefault="00851D11" w:rsidP="008F42FB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>DE</m:t>
                  </m:r>
                </m:e>
              </m:acc>
              <m:r>
                <w:rPr>
                  <w:rFonts w:ascii="Cambria Math" w:eastAsiaTheme="minorHAnsi" w:hAnsi="Cambria Math" w:cs="B Nazanin"/>
                  <w:lang w:bidi="fa-IR"/>
                </w:rPr>
                <m:t>=…</m:t>
              </m:r>
              <m:acc>
                <m:accPr>
                  <m:chr m:val="̅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>AE</m:t>
                  </m:r>
                </m:e>
              </m:acc>
              <m:r>
                <w:rPr>
                  <w:rFonts w:ascii="Cambria Math" w:eastAsiaTheme="minorHAnsi" w:hAnsi="Cambria Math" w:cs="B Nazanin"/>
                  <w:lang w:bidi="fa-IR"/>
                </w:rPr>
                <m:t xml:space="preserve">      </m:t>
              </m:r>
            </m:oMath>
            <w:r w:rsidR="008F42FB" w:rsidRPr="002D6C8F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B Nazanin"/>
                      <w:i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lang w:bidi="fa-IR"/>
                    </w:rPr>
                    <m:t>AB</m:t>
                  </m:r>
                </m:e>
              </m:acc>
              <m:r>
                <w:rPr>
                  <w:rFonts w:ascii="Cambria Math" w:eastAsiaTheme="minorHAnsi" w:hAnsi="Cambria Math" w:cs="B Nazanin"/>
                  <w:lang w:bidi="fa-IR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>BC</m:t>
                  </m:r>
                </m:e>
              </m:acc>
              <m:r>
                <w:rPr>
                  <w:rFonts w:ascii="Cambria Math" w:eastAsiaTheme="minorHAnsi" w:hAnsi="Cambria Math" w:cs="B Nazanin"/>
                  <w:lang w:bidi="fa-IR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>CE</m:t>
                  </m:r>
                </m:e>
              </m:acc>
              <m:r>
                <w:rPr>
                  <w:rFonts w:ascii="Cambria Math" w:eastAsiaTheme="minorHAnsi" w:hAnsi="Cambria Math" w:cs="B Nazanin"/>
                  <w:lang w:bidi="fa-IR"/>
                </w:rPr>
                <m:t xml:space="preserve">=…                  </m:t>
              </m:r>
            </m:oMath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161E08B4" w:rsidR="00BB5075" w:rsidRPr="002D6C8F" w:rsidRDefault="001259D8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0</w:t>
            </w:r>
          </w:p>
        </w:tc>
      </w:tr>
      <w:tr w:rsidR="00BB5075" w:rsidRPr="002D6C8F" w14:paraId="267A1481" w14:textId="77777777" w:rsidTr="00F8686B">
        <w:trPr>
          <w:trHeight w:val="1573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29DA3F93" w:rsidR="00BB5075" w:rsidRPr="002D6C8F" w:rsidRDefault="008F42FB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162A3AB" w14:textId="677FABF4" w:rsidR="00BB5075" w:rsidRPr="002D6C8F" w:rsidRDefault="00F8686B" w:rsidP="00AA016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b/>
                <w:bCs/>
                <w:noProof/>
                <w:lang w:bidi="fa-IR"/>
              </w:rPr>
              <w:drawing>
                <wp:anchor distT="0" distB="0" distL="114300" distR="114300" simplePos="0" relativeHeight="251707392" behindDoc="0" locked="0" layoutInCell="1" allowOverlap="1" wp14:anchorId="1E425A2E" wp14:editId="19A2FE8B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8891</wp:posOffset>
                  </wp:positionV>
                  <wp:extent cx="1419225" cy="946150"/>
                  <wp:effectExtent l="0" t="0" r="9525" b="635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608" cy="9484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F42FB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دومثلث زیر همنهشت هستند.</w:t>
            </w:r>
            <w:r w:rsidR="006B0ED2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</w:t>
            </w:r>
            <w:r w:rsidR="00F21B60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</w:t>
            </w:r>
            <w:r w:rsidR="00AA0163" w:rsidRPr="002D6C8F"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  <w:tab/>
            </w:r>
            <w:r w:rsidR="006B0ED2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</w:t>
            </w:r>
          </w:p>
          <w:p w14:paraId="10FA6C50" w14:textId="3C641B7F" w:rsidR="008F42FB" w:rsidRPr="002D6C8F" w:rsidRDefault="008F42FB" w:rsidP="008F42FB">
            <w:pPr>
              <w:bidi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 نوع تبدیل را مشخص کنید.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 xml:space="preserve">       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</w:t>
            </w:r>
          </w:p>
          <w:p w14:paraId="4596FD1B" w14:textId="51C46BFD" w:rsidR="008F42FB" w:rsidRPr="002D6C8F" w:rsidRDefault="008F42FB" w:rsidP="008F42F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) تساوی ها را کامل کنید.</w:t>
            </w:r>
          </w:p>
          <w:p w14:paraId="309165C8" w14:textId="5DB45A08" w:rsidR="008F42FB" w:rsidRPr="002D6C8F" w:rsidRDefault="008F42FB" w:rsidP="00F21B60">
            <w:pPr>
              <w:bidi/>
              <w:jc w:val="right"/>
              <w:rPr>
                <w:rFonts w:asciiTheme="minorHAnsi" w:eastAsiaTheme="minorHAnsi" w:hAnsiTheme="minorHAnsi" w:cs="B Nazanin"/>
                <w:rtl/>
                <w:lang w:bidi="fa-IR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HAnsi" w:hAnsi="Cambria Math" w:cs="B Nazanin"/>
                    <w:lang w:bidi="fa-IR"/>
                  </w:rPr>
                  <m:t>…=</m:t>
                </m:r>
                <m:acc>
                  <m:acc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>F</m:t>
                    </m:r>
                  </m:e>
                </m:acc>
                <m:r>
                  <w:rPr>
                    <w:rFonts w:ascii="Cambria Math" w:eastAsiaTheme="minorHAnsi" w:hAnsi="Cambria Math" w:cs="B Nazanin"/>
                    <w:lang w:bidi="fa-IR"/>
                  </w:rPr>
                  <m:t xml:space="preserve">             </m:t>
                </m:r>
                <m:acc>
                  <m:accPr>
                    <m:chr m:val="̅"/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AB</m:t>
                    </m:r>
                  </m:e>
                </m:acc>
                <m:r>
                  <w:rPr>
                    <w:rFonts w:ascii="Cambria Math" w:eastAsiaTheme="minorHAnsi" w:hAnsi="Cambria Math" w:cs="B Nazanin"/>
                    <w:lang w:bidi="fa-IR"/>
                  </w:rPr>
                  <m:t xml:space="preserve">=…            </m:t>
                </m:r>
                <m:acc>
                  <m:acc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>B</m:t>
                    </m:r>
                  </m:e>
                </m:acc>
                <m:r>
                  <w:rPr>
                    <w:rFonts w:ascii="Cambria Math" w:eastAsiaTheme="minorHAnsi" w:hAnsi="Cambria Math" w:cs="B Nazanin"/>
                    <w:lang w:bidi="fa-IR"/>
                  </w:rPr>
                  <m:t>=…</m:t>
                </m:r>
              </m:oMath>
            </m:oMathPara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3A25C404" w:rsidR="00BB5075" w:rsidRPr="002D6C8F" w:rsidRDefault="00AA016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1447D" w:rsidRPr="002D6C8F" w14:paraId="08E3F90F" w14:textId="77777777" w:rsidTr="00641727">
        <w:trPr>
          <w:trHeight w:val="202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55DD9D7A" w:rsidR="0071447D" w:rsidRPr="002D6C8F" w:rsidRDefault="00AA016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9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A3B2CC0" w14:textId="7EE485C7" w:rsidR="0071447D" w:rsidRPr="002D6C8F" w:rsidRDefault="000918BF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8176" behindDoc="0" locked="0" layoutInCell="1" allowOverlap="1" wp14:anchorId="15EB93AC" wp14:editId="07CE323D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4CD9EE" w14:textId="469C38E4" w:rsidR="00641727" w:rsidRDefault="00641727" w:rsidP="00641727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EB93AC" id="Group 32" o:spid="_x0000_s1036" style="position:absolute;left:0;text-align:left;margin-left:318.3pt;margin-top:18.1pt;width:30.4pt;height:42.65pt;z-index:25169817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">
                      <v:shape id="L-Shape 33" o:spid="_x0000_s103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3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384CD9EE" w14:textId="469C38E4" w:rsidR="00641727" w:rsidRDefault="00641727" w:rsidP="00641727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53E7B910" wp14:editId="628AF462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3F5326" w14:textId="7BA6A503" w:rsidR="00641727" w:rsidRDefault="00641727" w:rsidP="00641727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3E7B910" id="Group 40" o:spid="_x0000_s1039" style="position:absolute;left:0;text-align:left;margin-left:421.8pt;margin-top:18.1pt;width:30.4pt;height:42.7pt;z-index:251700224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">
                      <v:shape id="L-Shape 41" o:spid="_x0000_s104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4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723F5326" w14:textId="7BA6A503" w:rsidR="00641727" w:rsidRDefault="00641727" w:rsidP="00641727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A0163"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 استفاده از تجزیه ب م م و ک م م دو عدد 12 و 30 را به دست آورید.</w:t>
            </w:r>
            <w:r w:rsidR="00641727"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 </w:t>
            </w:r>
          </w:p>
          <w:p w14:paraId="75A4E173" w14:textId="12822D17" w:rsidR="006B6E4B" w:rsidRPr="002D6C8F" w:rsidRDefault="002E696B" w:rsidP="00284644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50E10428" w14:textId="2CBCD217" w:rsidR="002E696B" w:rsidRPr="002D6C8F" w:rsidRDefault="002E696B" w:rsidP="002E696B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62D4991D" w14:textId="05FDE133" w:rsidR="002E696B" w:rsidRPr="002D6C8F" w:rsidRDefault="002E696B" w:rsidP="002E696B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                                   </w:t>
            </w:r>
          </w:p>
          <w:p w14:paraId="6E6A6C58" w14:textId="4CDC58C7" w:rsidR="002E696B" w:rsidRPr="002D6C8F" w:rsidRDefault="00851D11" w:rsidP="00284644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1BE8200" w14:textId="2EB125F8" w:rsidR="002E696B" w:rsidRPr="002D6C8F" w:rsidRDefault="00851D11" w:rsidP="002E696B">
            <w:pPr>
              <w:bidi/>
              <w:jc w:val="center"/>
              <w:rPr>
                <w:rFonts w:asciiTheme="minorHAnsi" w:eastAsiaTheme="minorHAnsi" w:hAnsiTheme="minorHAnsi" w:cs="B Nazanin" w:hint="cs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1EB4FC80" w:rsidR="0071447D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71447D" w:rsidRPr="002D6C8F" w14:paraId="3AF6C23C" w14:textId="77777777" w:rsidTr="005B0B61">
        <w:trPr>
          <w:trHeight w:val="88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7301B712" w:rsidR="0071447D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F580D65" w14:textId="110A03C0" w:rsidR="0071447D" w:rsidRPr="002D6C8F" w:rsidRDefault="007F5C1F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</w:t>
            </w:r>
            <w:r w:rsidR="0047205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.</w:t>
            </w:r>
          </w:p>
          <w:p w14:paraId="5889295A" w14:textId="1D32EE08" w:rsidR="007F5C1F" w:rsidRPr="002D6C8F" w:rsidRDefault="005B0B61" w:rsidP="007F5C1F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0B578B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112952C8" wp14:editId="473EFDE9">
                      <wp:simplePos x="0" y="0"/>
                      <wp:positionH relativeFrom="column">
                        <wp:posOffset>56588</wp:posOffset>
                      </wp:positionH>
                      <wp:positionV relativeFrom="paragraph">
                        <wp:posOffset>21399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4DAB53A4" w14:textId="77777777" w:rsidR="005B0B61" w:rsidRPr="00A9011A" w:rsidRDefault="005B0B61" w:rsidP="005B0B61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B48BF3" w14:textId="77777777" w:rsidR="005B0B61" w:rsidRPr="00A9011A" w:rsidRDefault="005B0B61" w:rsidP="005B0B61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69CD28" w14:textId="77777777" w:rsidR="005B0B61" w:rsidRPr="00A9011A" w:rsidRDefault="005B0B61" w:rsidP="005B0B61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2952C8" id="Group 38" o:spid="_x0000_s1032" style="position:absolute;left:0;text-align:left;margin-left:4.45pt;margin-top:16.85pt;width:73.35pt;height:78.85pt;z-index:251704320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3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5" o:spid="_x0000_s1034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4DAB53A4" w14:textId="77777777" w:rsidR="005B0B61" w:rsidRPr="00A9011A" w:rsidRDefault="005B0B61" w:rsidP="005B0B61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5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40B48BF3" w14:textId="77777777" w:rsidR="005B0B61" w:rsidRPr="00A9011A" w:rsidRDefault="005B0B61" w:rsidP="005B0B61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6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6969CD28" w14:textId="77777777" w:rsidR="005B0B61" w:rsidRPr="00A9011A" w:rsidRDefault="005B0B61" w:rsidP="005B0B61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02044608" w:rsidR="0071447D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2D6C8F" w14:paraId="2BBB43CE" w14:textId="77777777" w:rsidTr="005B0B61">
        <w:trPr>
          <w:trHeight w:val="159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74A8B88B" w:rsidR="00BB5075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A2C1A50" w14:textId="04C0D39D" w:rsidR="00BB5075" w:rsidRPr="002D6C8F" w:rsidRDefault="007F5C1F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حجم شکل زیر را به دست آورید. (نوشتن فرمول الزامیست)</w:t>
            </w:r>
          </w:p>
          <w:p w14:paraId="58CE6169" w14:textId="41921B6D" w:rsidR="007F5C1F" w:rsidRPr="002D6C8F" w:rsidRDefault="007F5C1F" w:rsidP="007F5C1F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387A9330" w:rsidR="00BB5075" w:rsidRPr="002D6C8F" w:rsidRDefault="0038166B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F5C1F" w:rsidRPr="002D6C8F" w14:paraId="0E00265E" w14:textId="77777777" w:rsidTr="005B0B61">
        <w:trPr>
          <w:trHeight w:val="118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A3931EE" w14:textId="5D38118C" w:rsidR="007F5C1F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page" w:horzAnchor="page" w:tblpX="556" w:tblpY="91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360"/>
              <w:gridCol w:w="360"/>
              <w:gridCol w:w="360"/>
              <w:gridCol w:w="360"/>
              <w:gridCol w:w="360"/>
              <w:gridCol w:w="365"/>
              <w:gridCol w:w="355"/>
            </w:tblGrid>
            <w:tr w:rsidR="00601563" w:rsidRPr="002D6C8F" w14:paraId="3A308B6B" w14:textId="77777777" w:rsidTr="00601563">
              <w:tc>
                <w:tcPr>
                  <w:tcW w:w="450" w:type="dxa"/>
                </w:tcPr>
                <w:p w14:paraId="340A9CDF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1630D8BA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6AF71682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2427693F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16FD5EA5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1124A1BB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5" w:type="dxa"/>
                </w:tcPr>
                <w:p w14:paraId="455D48D7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55" w:type="dxa"/>
                </w:tcPr>
                <w:p w14:paraId="26C04C01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</w:tr>
            <w:tr w:rsidR="00601563" w:rsidRPr="002D6C8F" w14:paraId="48FD92A3" w14:textId="77777777" w:rsidTr="00601563">
              <w:tc>
                <w:tcPr>
                  <w:tcW w:w="450" w:type="dxa"/>
                </w:tcPr>
                <w:p w14:paraId="73616587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7A80EE31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3F3EBB45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64A32E71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63397FDD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2FEB20D2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5" w:type="dxa"/>
                </w:tcPr>
                <w:p w14:paraId="6A56E277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55" w:type="dxa"/>
                </w:tcPr>
                <w:p w14:paraId="223AE8B1" w14:textId="255F2EC3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</w:tr>
            <w:tr w:rsidR="00601563" w:rsidRPr="002D6C8F" w14:paraId="53F2C3BD" w14:textId="77777777" w:rsidTr="00601563">
              <w:tc>
                <w:tcPr>
                  <w:tcW w:w="450" w:type="dxa"/>
                </w:tcPr>
                <w:p w14:paraId="42EF43DE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700B6E84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019BBA1D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4E3F9D43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7980EC0E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61ECBCC9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5" w:type="dxa"/>
                </w:tcPr>
                <w:p w14:paraId="521353D8" w14:textId="269A311F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55" w:type="dxa"/>
                </w:tcPr>
                <w:p w14:paraId="4A8463BA" w14:textId="110D3E2F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</w:tr>
            <w:tr w:rsidR="00601563" w:rsidRPr="002D6C8F" w14:paraId="2C29A258" w14:textId="77777777" w:rsidTr="00601563">
              <w:tc>
                <w:tcPr>
                  <w:tcW w:w="450" w:type="dxa"/>
                </w:tcPr>
                <w:p w14:paraId="234C1C74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39EC4C1B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393089F7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1629A0A0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5603D013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0" w:type="dxa"/>
                </w:tcPr>
                <w:p w14:paraId="6B523A59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65" w:type="dxa"/>
                </w:tcPr>
                <w:p w14:paraId="4C95532E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355" w:type="dxa"/>
                </w:tcPr>
                <w:p w14:paraId="17A4E674" w14:textId="77777777" w:rsidR="00601563" w:rsidRPr="002D6C8F" w:rsidRDefault="00601563" w:rsidP="00601563">
                  <w:pPr>
                    <w:rPr>
                      <w:lang w:bidi="fa-IR"/>
                    </w:rPr>
                  </w:pPr>
                </w:p>
              </w:tc>
            </w:tr>
          </w:tbl>
          <w:p w14:paraId="2FB8D62F" w14:textId="16EDB747" w:rsidR="007F5C1F" w:rsidRPr="002D6C8F" w:rsidRDefault="007F5C1F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تصویر شکل زیر را ازدید روبه رو و از دید سمت راست بکشید.</w:t>
            </w:r>
          </w:p>
          <w:p w14:paraId="0F3D5773" w14:textId="045B462F" w:rsidR="007F5C1F" w:rsidRPr="002D6C8F" w:rsidRDefault="005B0B61" w:rsidP="007F5C1F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5B0B61">
              <w:rPr>
                <w:rFonts w:asciiTheme="minorHAnsi" w:eastAsiaTheme="minorHAnsi" w:hAnsiTheme="minorHAnsi" w:cs="B Nazanin" w:hint="cs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54CE1E" wp14:editId="17B9881E">
                      <wp:simplePos x="0" y="0"/>
                      <wp:positionH relativeFrom="column">
                        <wp:posOffset>2799715</wp:posOffset>
                      </wp:positionH>
                      <wp:positionV relativeFrom="paragraph">
                        <wp:posOffset>18415</wp:posOffset>
                      </wp:positionV>
                      <wp:extent cx="853440" cy="448310"/>
                      <wp:effectExtent l="57150" t="57150" r="41910" b="4699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3440" cy="44831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016A01" id="Group 118" o:spid="_x0000_s1026" style="position:absolute;left:0;text-align:left;margin-left:220.45pt;margin-top:1.45pt;width:67.2pt;height:35.3pt;z-index:251702272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F507E0A" w14:textId="0EA5472A" w:rsidR="007F5C1F" w:rsidRPr="002D6C8F" w:rsidRDefault="007F5C1F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00B35" w:rsidRPr="002D6C8F" w14:paraId="04E2009D" w14:textId="77777777" w:rsidTr="00622831">
        <w:trPr>
          <w:trHeight w:val="1402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BE811B" w14:textId="4083F1FC" w:rsidR="00700B35" w:rsidRPr="002D6C8F" w:rsidRDefault="00F1243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3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6C82641" w14:textId="77777777" w:rsidR="00700B35" w:rsidRPr="002D6C8F" w:rsidRDefault="00F12439" w:rsidP="000F1973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الف) حاصل عبارت زیر را به دست آورید.</w:t>
            </w:r>
          </w:p>
          <w:p w14:paraId="2AF29562" w14:textId="63C86EF6" w:rsidR="00F12439" w:rsidRPr="00F8686B" w:rsidRDefault="00851D11" w:rsidP="00F12439">
            <w:pPr>
              <w:bidi/>
              <w:rPr>
                <w:rStyle w:val="Strong"/>
                <w:rFonts w:cs="B Nazanin" w:hint="cs"/>
                <w:b w:val="0"/>
                <w:bCs w:val="0"/>
                <w:i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3</m:t>
                    </m:r>
                  </m:e>
                  <m:sup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2</m:t>
                    </m:r>
                  </m:sup>
                </m:sSup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sSup>
                  <m:sSupPr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2</m:t>
                    </m:r>
                  </m:e>
                  <m:sup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4</m:t>
                    </m:r>
                  </m:sup>
                </m:sSup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-</m:t>
                </m:r>
                <m:sSup>
                  <m:sSupPr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5</m:t>
                    </m:r>
                  </m:e>
                  <m:sup>
                    <m:r>
                      <w:rPr>
                        <w:rStyle w:val="Strong"/>
                        <w:rFonts w:ascii="Cambria Math" w:hAnsi="Cambria Math" w:cs="B Nazanin"/>
                        <w:rtl/>
                        <w:lang w:bidi="fa-IR"/>
                      </w:rPr>
                      <m:t>0</m:t>
                    </m:r>
                  </m:sup>
                </m:sSup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</m:oMath>
            </m:oMathPara>
          </w:p>
          <w:p w14:paraId="7558940B" w14:textId="15F1ABE8" w:rsidR="00F12439" w:rsidRPr="002D6C8F" w:rsidRDefault="00F12439" w:rsidP="00622831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ب)حاصل عبارت های زیر را به صورت توان دار بنویسید.</w:t>
            </w:r>
          </w:p>
          <w:p w14:paraId="286BD382" w14:textId="30C030B0" w:rsidR="00F12439" w:rsidRPr="002D6C8F" w:rsidRDefault="00851D11" w:rsidP="00284644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5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lang w:bidi="fa-IR"/>
                </w:rPr>
                <m:t>×</m:t>
              </m:r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 w:cs="B Nazanin"/>
                          <w:lang w:bidi="fa-IR"/>
                        </w:rPr>
                        <m:t>-</m:t>
                      </m:r>
                      <m:r>
                        <w:rPr>
                          <w:rStyle w:val="Strong"/>
                          <w:rFonts w:ascii="Cambria Math" w:hAnsi="Cambria Math" w:cs="B Nazanin"/>
                          <w:rtl/>
                          <w:lang w:bidi="fa-IR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5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lang w:bidi="fa-IR"/>
                </w:rPr>
                <m:t xml:space="preserve">=              </m:t>
              </m:r>
            </m:oMath>
            <w:r w:rsidR="00F12439"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                                 </w:t>
            </w:r>
            <m:oMath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7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lang w:bidi="fa-IR"/>
                </w:rPr>
                <m:t>×</m:t>
              </m:r>
              <m:sSup>
                <m:sSupPr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3</m:t>
                  </m:r>
                </m:e>
                <m:sup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6</m:t>
                  </m:r>
                </m:sup>
              </m:sSup>
              <m:r>
                <w:rPr>
                  <w:rStyle w:val="Strong"/>
                  <w:rFonts w:ascii="Cambria Math" w:hAnsi="Cambria Math" w:cs="B Nazanin"/>
                  <w:lang w:bidi="fa-IR"/>
                </w:rPr>
                <m:t>=</m:t>
              </m:r>
            </m:oMath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B9DEEE1" w14:textId="56826779" w:rsidR="00700B35" w:rsidRPr="002D6C8F" w:rsidRDefault="00F1243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700B35" w:rsidRPr="002D6C8F" w14:paraId="71FA540D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110EF2F" w14:textId="726718C5" w:rsidR="00700B35" w:rsidRPr="002D6C8F" w:rsidRDefault="00DF7E7B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4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2F6AAFB" w14:textId="4BE71568" w:rsidR="00700B35" w:rsidRPr="00757B06" w:rsidRDefault="00B3491C" w:rsidP="00757B06">
            <w:pPr>
              <w:tabs>
                <w:tab w:val="left" w:pos="7582"/>
              </w:tabs>
              <w:jc w:val="right"/>
              <w:rPr>
                <w:rStyle w:val="Strong"/>
                <w:rFonts w:cs="0 Nazanin Bold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الف) حاصل عبارت ها را به دست آورید.</w:t>
            </w:r>
            <w:r w:rsidR="00757B06">
              <w:rPr>
                <w:rStyle w:val="Strong"/>
                <w:rFonts w:cs="B Nazanin" w:hint="cs"/>
                <w:rtl/>
                <w:lang w:bidi="fa-IR"/>
              </w:rPr>
              <w:t xml:space="preserve">                                                           </w:t>
            </w:r>
            <w:r w:rsidR="00757B06" w:rsidRPr="00F6410A">
              <w:rPr>
                <w:rFonts w:cs="0 Nazanin Bold"/>
                <w:position w:val="-10"/>
              </w:rPr>
              <w:object w:dxaOrig="960" w:dyaOrig="400" w14:anchorId="16AB6B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9.5pt" o:ole="">
                  <v:imagedata r:id="rId10" o:title=""/>
                </v:shape>
                <o:OLEObject Type="Embed" ProgID="Equation.DSMT4" ShapeID="_x0000_i1025" DrawAspect="Content" ObjectID="_1808168866" r:id="rId11"/>
              </w:object>
            </w:r>
            <w:r w:rsidR="00757B06" w:rsidRPr="00F6410A">
              <w:rPr>
                <w:rFonts w:cs="0 Nazanin Bold" w:hint="cs"/>
                <w:rtl/>
              </w:rPr>
              <w:t xml:space="preserve">                         </w:t>
            </w:r>
            <w:r w:rsidR="00757B06" w:rsidRPr="00F6410A">
              <w:rPr>
                <w:rFonts w:cs="0 Nazanin Bold"/>
                <w:position w:val="-24"/>
              </w:rPr>
              <w:object w:dxaOrig="760" w:dyaOrig="639" w14:anchorId="495058A5">
                <v:shape id="_x0000_i1026" type="#_x0000_t75" style="width:38.25pt;height:32.25pt" o:ole="">
                  <v:imagedata r:id="rId12" o:title=""/>
                </v:shape>
                <o:OLEObject Type="Embed" ProgID="Equation.DSMT4" ShapeID="_x0000_i1026" DrawAspect="Content" ObjectID="_1808168867" r:id="rId13"/>
              </w:object>
            </w:r>
          </w:p>
          <w:p w14:paraId="71B4A8A0" w14:textId="542C7336" w:rsidR="00B3491C" w:rsidRPr="002D6C8F" w:rsidRDefault="00B3491C" w:rsidP="00757B0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ب) عدد</w:t>
            </w: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AB5F810" w14:textId="01F6A190" w:rsidR="00700B35" w:rsidRPr="002D6C8F" w:rsidRDefault="00BD208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00B35" w:rsidRPr="002D6C8F" w14:paraId="32CC5439" w14:textId="77777777" w:rsidTr="00F8686B">
        <w:trPr>
          <w:trHeight w:val="2926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7CA90A" w14:textId="5FC2FDC5" w:rsidR="00700B35" w:rsidRPr="002D6C8F" w:rsidRDefault="00B3491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5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F303492" w14:textId="5CE9D9B8" w:rsidR="00700B35" w:rsidRPr="002D6C8F" w:rsidRDefault="003D5C92" w:rsidP="000F1973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="00BD208C" w:rsidRPr="002D6C8F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="00BD208C"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BD208C" w:rsidRPr="002D6C8F">
              <w:rPr>
                <w:rStyle w:val="Strong"/>
                <w:rFonts w:cs="B Nazanin"/>
                <w:lang w:bidi="fa-IR"/>
              </w:rPr>
              <w:t xml:space="preserve">  </w:t>
            </w:r>
            <w:r w:rsidR="00BD208C" w:rsidRPr="002D6C8F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="00BD208C"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BD208C"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="00BD208C" w:rsidRPr="002D6C8F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985913" w:rsidRPr="002D6C8F" w14:paraId="2A427A62" w14:textId="77777777" w:rsidTr="00985913">
              <w:tc>
                <w:tcPr>
                  <w:tcW w:w="450" w:type="dxa"/>
                </w:tcPr>
                <w:p w14:paraId="79CE0731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  <w:bookmarkStart w:id="0" w:name="_Hlk167485330"/>
                </w:p>
              </w:tc>
              <w:tc>
                <w:tcPr>
                  <w:tcW w:w="450" w:type="dxa"/>
                </w:tcPr>
                <w:p w14:paraId="6FF6E985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E6983E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F741F6" w14:textId="12525551" w:rsidR="00985913" w:rsidRPr="002D6C8F" w:rsidRDefault="00F8686B" w:rsidP="00985913">
                  <w:pPr>
                    <w:rPr>
                      <w:lang w:bidi="fa-IR"/>
                    </w:rPr>
                  </w:pPr>
                  <w:r w:rsidRPr="002D6C8F">
                    <w:rPr>
                      <w:rFonts w:hint="cs"/>
                      <w:noProof/>
                      <w:rtl/>
                      <w:lang w:val="fa-IR"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3056" behindDoc="0" locked="0" layoutInCell="1" allowOverlap="1" wp14:anchorId="3FC53A5A" wp14:editId="4546F0AF">
                            <wp:simplePos x="0" y="0"/>
                            <wp:positionH relativeFrom="column">
                              <wp:posOffset>187733</wp:posOffset>
                            </wp:positionH>
                            <wp:positionV relativeFrom="paragraph">
                              <wp:posOffset>-170815</wp:posOffset>
                            </wp:positionV>
                            <wp:extent cx="0" cy="1743075"/>
                            <wp:effectExtent l="95250" t="38100" r="76200" b="85725"/>
                            <wp:wrapNone/>
                            <wp:docPr id="43" name="Straight Arrow Connector 4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74307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34BB2E3" id="Straight Arrow Connector 43" o:spid="_x0000_s1026" type="#_x0000_t32" style="position:absolute;left:0;text-align:left;margin-left:14.8pt;margin-top:-13.45pt;width:0;height:137.2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08AA67F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C6424CA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3FE9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DABFE2A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511D68DE" w14:textId="77777777" w:rsidTr="00985913">
              <w:tc>
                <w:tcPr>
                  <w:tcW w:w="450" w:type="dxa"/>
                </w:tcPr>
                <w:p w14:paraId="535DD55F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1CF7A3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FC474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706C62" w14:textId="34F8D12E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FAC811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7D9ED3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6D79C5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E555E8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6794AC9B" w14:textId="77777777" w:rsidTr="00985913">
              <w:tc>
                <w:tcPr>
                  <w:tcW w:w="450" w:type="dxa"/>
                </w:tcPr>
                <w:p w14:paraId="704CE057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4765B0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E14E2FC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4B36A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673C97D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05B467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CE68DCA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DA44F9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7EB7ECA4" w14:textId="77777777" w:rsidTr="00985913">
              <w:tc>
                <w:tcPr>
                  <w:tcW w:w="450" w:type="dxa"/>
                </w:tcPr>
                <w:p w14:paraId="4DAEB50A" w14:textId="3A1FFB39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26427CF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7580E9D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8354B6B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9B0C0F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A2A5A2B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1D85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E66898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7F20FC15" w14:textId="77777777" w:rsidTr="00985913">
              <w:tc>
                <w:tcPr>
                  <w:tcW w:w="450" w:type="dxa"/>
                </w:tcPr>
                <w:p w14:paraId="70FE4A88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67E4674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561C48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BC6613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A4BF3D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B498D47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FBDE264" w14:textId="77F591BF" w:rsidR="00985913" w:rsidRPr="002D6C8F" w:rsidRDefault="00985913" w:rsidP="00985913">
                  <w:pPr>
                    <w:rPr>
                      <w:lang w:bidi="fa-IR"/>
                    </w:rPr>
                  </w:pPr>
                  <w:r w:rsidRPr="002D6C8F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 wp14:anchorId="3D5A49FE" wp14:editId="011AA4A3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      <w:pict>
                          <v:shape w14:anchorId="7CACEC62" id="Straight Arrow Connector 44" o:spid="_x0000_s1026" type="#_x0000_t32" style="position:absolute;margin-left:-147pt;margin-top:.4pt;width:194.25pt;height: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2A2EB1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76925120" w14:textId="77777777" w:rsidTr="00985913">
              <w:tc>
                <w:tcPr>
                  <w:tcW w:w="450" w:type="dxa"/>
                </w:tcPr>
                <w:p w14:paraId="2F73BD1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62936BB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6255994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1EA851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CFFB238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864EE67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1ABA29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364A171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030C371E" w14:textId="77777777" w:rsidTr="00985913">
              <w:tc>
                <w:tcPr>
                  <w:tcW w:w="450" w:type="dxa"/>
                </w:tcPr>
                <w:p w14:paraId="663F3A2D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A7AC70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58F013C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2F0548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EA749E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88CCF6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C2B9AA2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D82B91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  <w:tr w:rsidR="00985913" w:rsidRPr="002D6C8F" w14:paraId="66925E0E" w14:textId="77777777" w:rsidTr="00985913">
              <w:tc>
                <w:tcPr>
                  <w:tcW w:w="450" w:type="dxa"/>
                </w:tcPr>
                <w:p w14:paraId="06AB1A6C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D214E44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1C47DE8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1EF789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10B1CD5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25DFDF4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E46D1A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83A7B21" w14:textId="77777777" w:rsidR="00985913" w:rsidRPr="002D6C8F" w:rsidRDefault="00985913" w:rsidP="00985913">
                  <w:pPr>
                    <w:rPr>
                      <w:lang w:bidi="fa-IR"/>
                    </w:rPr>
                  </w:pPr>
                </w:p>
              </w:tc>
            </w:tr>
          </w:tbl>
          <w:bookmarkEnd w:id="0"/>
          <w:p w14:paraId="4EE882C1" w14:textId="24615A46" w:rsidR="00BD208C" w:rsidRPr="002D6C8F" w:rsidRDefault="00BD208C" w:rsidP="00BD208C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2D6C8F">
              <w:rPr>
                <w:rStyle w:val="Strong"/>
                <w:rFonts w:cs="B Nazanin"/>
                <w:lang w:bidi="fa-IR"/>
              </w:rPr>
              <w:t xml:space="preserve"> 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2D6C8F">
              <w:rPr>
                <w:rFonts w:hint="cs"/>
                <w:noProof/>
                <w:rtl/>
                <w:lang w:val="fa-IR" w:bidi="fa-IR"/>
              </w:rPr>
              <w:t xml:space="preserve"> </w:t>
            </w:r>
          </w:p>
          <w:p w14:paraId="5532FC0A" w14:textId="77777777" w:rsidR="00BD208C" w:rsidRPr="002D6C8F" w:rsidRDefault="00851D11" w:rsidP="00BD208C">
            <w:pPr>
              <w:bidi/>
              <w:rPr>
                <w:rStyle w:val="Strong"/>
                <w:rFonts w:cs="B Nazanin"/>
                <w:b w:val="0"/>
                <w:bCs w:val="0"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5954C2AE" w14:textId="40C363E5" w:rsidR="00BD208C" w:rsidRPr="002D6C8F" w:rsidRDefault="00BD208C" w:rsidP="00BD208C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256D9E08" w14:textId="667467BC" w:rsidR="00985913" w:rsidRPr="002D6C8F" w:rsidRDefault="00851D11" w:rsidP="00284644">
            <w:pPr>
              <w:bidi/>
              <w:rPr>
                <w:rStyle w:val="Strong"/>
                <w:rFonts w:cs="B Nazanin"/>
                <w:b w:val="0"/>
                <w:bCs w:val="0"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95451A0" w14:textId="1B16226E" w:rsidR="00700B35" w:rsidRPr="002D6C8F" w:rsidRDefault="0098591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</w:t>
            </w:r>
          </w:p>
        </w:tc>
      </w:tr>
      <w:tr w:rsidR="00700B35" w:rsidRPr="002D6C8F" w14:paraId="0273918A" w14:textId="77777777" w:rsidTr="00F8686B">
        <w:trPr>
          <w:trHeight w:val="794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29DEF5E" w14:textId="409E7C5F" w:rsidR="00700B35" w:rsidRPr="002D6C8F" w:rsidRDefault="0098591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6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FF4A2C5" w14:textId="60D0BC1D" w:rsidR="00F8686B" w:rsidRPr="00F8686B" w:rsidRDefault="00985913" w:rsidP="00F8686B">
            <w:pPr>
              <w:bidi/>
              <w:rPr>
                <w:rFonts w:cs="B Nazanin"/>
                <w:b/>
                <w:bCs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مقدار </w:t>
            </w:r>
            <w:r w:rsidRPr="002D6C8F">
              <w:rPr>
                <w:rStyle w:val="Strong"/>
                <w:rFonts w:cs="B Nazanin"/>
                <w:lang w:bidi="fa-IR"/>
              </w:rPr>
              <w:t>x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2D6C8F">
              <w:rPr>
                <w:rStyle w:val="Strong"/>
                <w:rFonts w:cs="B Nazanin"/>
                <w:lang w:bidi="fa-IR"/>
              </w:rPr>
              <w:t>y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را به دست آورید</w:t>
            </w:r>
            <w:r w:rsidR="00F800CE" w:rsidRPr="002D6C8F">
              <w:rPr>
                <w:rStyle w:val="Strong"/>
                <w:rFonts w:cs="B Nazanin" w:hint="cs"/>
                <w:rtl/>
                <w:lang w:bidi="fa-IR"/>
              </w:rPr>
              <w:t>.</w:t>
            </w:r>
            <w:r w:rsidR="00F8686B">
              <w:rPr>
                <w:rStyle w:val="Strong"/>
                <w:rFonts w:cs="B Nazanin" w:hint="cs"/>
                <w:rtl/>
                <w:lang w:bidi="fa-IR"/>
              </w:rPr>
              <w:t xml:space="preserve">                                                                                                 </w:t>
            </w:r>
            <w:r w:rsidR="00F8686B" w:rsidRPr="000B578B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66BB7A93">
                <v:shape id="_x0000_i1029" type="#_x0000_t75" style="width:92.25pt;height:36pt" o:ole="">
                  <v:imagedata r:id="rId14" o:title=""/>
                </v:shape>
                <o:OLEObject Type="Embed" ProgID="Equation.DSMT4" ShapeID="_x0000_i1029" DrawAspect="Content" ObjectID="_1808168868" r:id="rId15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7152D30" w14:textId="25E2C884" w:rsidR="00700B35" w:rsidRPr="002D6C8F" w:rsidRDefault="0098591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0</w:t>
            </w:r>
          </w:p>
        </w:tc>
      </w:tr>
      <w:tr w:rsidR="00700B35" w:rsidRPr="002D6C8F" w14:paraId="312BAA75" w14:textId="77777777" w:rsidTr="00622831">
        <w:trPr>
          <w:trHeight w:val="1022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A8E0829" w14:textId="169491EC" w:rsidR="00700B35" w:rsidRPr="002D6C8F" w:rsidRDefault="00F800CE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7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A52DB32" w14:textId="77777777" w:rsidR="00700B35" w:rsidRPr="002D6C8F" w:rsidRDefault="00F800CE" w:rsidP="000F1973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352393DA" w14:textId="1822D60A" w:rsidR="00F800CE" w:rsidRPr="002D6C8F" w:rsidRDefault="00F800CE" w:rsidP="00F800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الف) عدد 6 بیاید</w:t>
            </w:r>
            <w:r w:rsidR="00472055">
              <w:rPr>
                <w:rStyle w:val="Strong"/>
                <w:rFonts w:cs="B Nazanin" w:hint="cs"/>
                <w:rtl/>
                <w:lang w:bidi="fa-IR"/>
              </w:rPr>
              <w:t>: ..........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                                </w:t>
            </w:r>
            <w:r w:rsidR="00472055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 ج) عدد بیشتر از 6 بیاید</w:t>
            </w:r>
            <w:r w:rsidR="00472055">
              <w:rPr>
                <w:rStyle w:val="Strong"/>
                <w:rFonts w:cs="B Nazanin" w:hint="cs"/>
                <w:rtl/>
                <w:lang w:bidi="fa-IR"/>
              </w:rPr>
              <w:t>: ..........</w:t>
            </w:r>
          </w:p>
          <w:p w14:paraId="35DBF45F" w14:textId="2F4004F6" w:rsidR="00F800CE" w:rsidRPr="002D6C8F" w:rsidRDefault="00F800CE" w:rsidP="00F800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rtl/>
                <w:lang w:bidi="fa-IR"/>
              </w:rPr>
              <w:t>ب) عدد زوج بیاید</w:t>
            </w:r>
            <w:r w:rsidR="00472055">
              <w:rPr>
                <w:rStyle w:val="Strong"/>
                <w:rFonts w:cs="B Nazanin" w:hint="cs"/>
                <w:rtl/>
                <w:lang w:bidi="fa-IR"/>
              </w:rPr>
              <w:t>: ..........</w:t>
            </w:r>
            <w:r w:rsidR="00472055" w:rsidRPr="002D6C8F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2D6C8F">
              <w:rPr>
                <w:rStyle w:val="Strong"/>
                <w:rFonts w:cs="B Nazanin" w:hint="cs"/>
                <w:rtl/>
                <w:lang w:bidi="fa-IR"/>
              </w:rPr>
              <w:t xml:space="preserve">                                  د) عدد کوچکتر از 7 بیاید</w:t>
            </w:r>
            <w:r w:rsidR="00472055">
              <w:rPr>
                <w:rStyle w:val="Strong"/>
                <w:rFonts w:cs="B Nazanin" w:hint="cs"/>
                <w:rtl/>
                <w:lang w:bidi="fa-IR"/>
              </w:rPr>
              <w:t>: ..........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23AB481" w14:textId="072FFFB4" w:rsidR="00700B35" w:rsidRPr="002D6C8F" w:rsidRDefault="00284644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6C68DD" w:rsidRPr="002D6C8F" w14:paraId="13CF5719" w14:textId="77777777" w:rsidTr="00622831">
        <w:trPr>
          <w:trHeight w:val="7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21CB3713" w:rsidR="006C68DD" w:rsidRPr="002D6C8F" w:rsidRDefault="00F800CE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8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95166C7" w14:textId="42360337" w:rsidR="00757B06" w:rsidRPr="000B578B" w:rsidRDefault="002D4259" w:rsidP="00757B06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0B578B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706368" behindDoc="0" locked="0" layoutInCell="1" allowOverlap="1" wp14:anchorId="1297125F" wp14:editId="15E1EC30">
                  <wp:simplePos x="0" y="0"/>
                  <wp:positionH relativeFrom="column">
                    <wp:posOffset>119989</wp:posOffset>
                  </wp:positionH>
                  <wp:positionV relativeFrom="paragraph">
                    <wp:posOffset>42545</wp:posOffset>
                  </wp:positionV>
                  <wp:extent cx="1590675" cy="142358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423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11B38">
              <w:rPr>
                <w:rFonts w:cs="B Nazanin" w:hint="cs"/>
                <w:b/>
                <w:bCs/>
                <w:rtl/>
                <w:lang w:bidi="fa-IR"/>
              </w:rPr>
              <w:t xml:space="preserve">الف) </w:t>
            </w:r>
            <w:r w:rsidR="00757B06" w:rsidRPr="000B578B">
              <w:rPr>
                <w:rFonts w:cs="B Nazanin" w:hint="cs"/>
                <w:b/>
                <w:bCs/>
                <w:rtl/>
              </w:rPr>
              <w:t>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7"/>
              <w:gridCol w:w="709"/>
              <w:gridCol w:w="567"/>
              <w:gridCol w:w="567"/>
              <w:gridCol w:w="992"/>
              <w:gridCol w:w="1701"/>
            </w:tblGrid>
            <w:tr w:rsidR="00757B06" w:rsidRPr="000B578B" w14:paraId="3BDDBF53" w14:textId="77777777" w:rsidTr="002D4259">
              <w:tc>
                <w:tcPr>
                  <w:tcW w:w="767" w:type="dxa"/>
                </w:tcPr>
                <w:p w14:paraId="22E0BEEE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709" w:type="dxa"/>
                </w:tcPr>
                <w:p w14:paraId="230973C0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567" w:type="dxa"/>
                </w:tcPr>
                <w:p w14:paraId="3CAA4492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567" w:type="dxa"/>
                </w:tcPr>
                <w:p w14:paraId="6B157B3D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92" w:type="dxa"/>
                </w:tcPr>
                <w:p w14:paraId="3225CA13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701" w:type="dxa"/>
                </w:tcPr>
                <w:p w14:paraId="6EC5F891" w14:textId="58A456F8" w:rsidR="00757B06" w:rsidRPr="000B578B" w:rsidRDefault="00757B06" w:rsidP="002D4259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757B06" w:rsidRPr="000B578B" w14:paraId="1FE41C3E" w14:textId="77777777" w:rsidTr="002D4259">
              <w:tc>
                <w:tcPr>
                  <w:tcW w:w="767" w:type="dxa"/>
                </w:tcPr>
                <w:p w14:paraId="45019550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709" w:type="dxa"/>
                </w:tcPr>
                <w:p w14:paraId="68CA06CF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14:paraId="297430DB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567" w:type="dxa"/>
                </w:tcPr>
                <w:p w14:paraId="69830C7C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92" w:type="dxa"/>
                </w:tcPr>
                <w:p w14:paraId="6382E376" w14:textId="77777777" w:rsidR="00757B06" w:rsidRPr="000B578B" w:rsidRDefault="00757B06" w:rsidP="00757B06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701" w:type="dxa"/>
                </w:tcPr>
                <w:p w14:paraId="2F5D0DB8" w14:textId="2FCD3CC5" w:rsidR="00757B06" w:rsidRPr="000B578B" w:rsidRDefault="00757B06" w:rsidP="002D4259">
                  <w:pPr>
                    <w:bidi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0B578B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0D1C4C8B" w14:textId="147AEA62" w:rsidR="00757B06" w:rsidRPr="000B578B" w:rsidRDefault="00757B06" w:rsidP="00757B06">
            <w:pPr>
              <w:bidi/>
              <w:rPr>
                <w:rFonts w:cs="B Nazanin"/>
                <w:b/>
                <w:bCs/>
                <w:rtl/>
              </w:rPr>
            </w:pPr>
          </w:p>
          <w:p w14:paraId="11B1380E" w14:textId="23775B83" w:rsidR="00757B06" w:rsidRPr="000B578B" w:rsidRDefault="00757B06" w:rsidP="00757B06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56C03678" w14:textId="6E21D893" w:rsidR="00757B06" w:rsidRPr="000B578B" w:rsidRDefault="00757B06" w:rsidP="00757B0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26F67B14" w14:textId="1D56EA5D" w:rsidR="00757B06" w:rsidRPr="000B578B" w:rsidRDefault="00757B06" w:rsidP="00757B0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0B578B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31C04A00" w14:textId="34DE1802" w:rsidR="00284644" w:rsidRPr="00622831" w:rsidRDefault="00757B06" w:rsidP="00622831">
            <w:pPr>
              <w:bidi/>
              <w:rPr>
                <w:rStyle w:val="Strong"/>
                <w:rFonts w:cs="B Nazanin" w:hint="cs"/>
                <w:rtl/>
                <w:lang w:bidi="fa-IR"/>
              </w:rPr>
            </w:pPr>
            <w:r w:rsidRPr="000B578B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7E4C1D39" w:rsidR="006C68DD" w:rsidRPr="002D6C8F" w:rsidRDefault="00284644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2D6C8F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</w:tbl>
    <w:p w14:paraId="367624D5" w14:textId="49923BEA" w:rsidR="002C762D" w:rsidRPr="00622831" w:rsidRDefault="002C762D" w:rsidP="00883F10">
      <w:pPr>
        <w:bidi/>
        <w:rPr>
          <w:sz w:val="2"/>
          <w:szCs w:val="2"/>
          <w:lang w:bidi="fa-IR"/>
        </w:rPr>
      </w:pPr>
      <w:bookmarkStart w:id="1" w:name="_GoBack"/>
      <w:bookmarkEnd w:id="1"/>
    </w:p>
    <w:sectPr w:rsidR="002C762D" w:rsidRPr="00622831" w:rsidSect="0071447D">
      <w:headerReference w:type="even" r:id="rId17"/>
      <w:headerReference w:type="default" r:id="rId18"/>
      <w:footerReference w:type="default" r:id="rId19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9964C6" w14:textId="77777777" w:rsidR="00851D11" w:rsidRDefault="00851D11" w:rsidP="001B4C7C">
      <w:r>
        <w:separator/>
      </w:r>
    </w:p>
  </w:endnote>
  <w:endnote w:type="continuationSeparator" w:id="0">
    <w:p w14:paraId="26A74E62" w14:textId="77777777" w:rsidR="00851D11" w:rsidRDefault="00851D11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2681BFBD-2225-4B67-8B3A-5A1675778E2A}"/>
    <w:embedBold r:id="rId2" w:fontKey="{D543AE78-5734-4404-8CE6-26590CD4FA44}"/>
    <w:embedItalic r:id="rId3" w:fontKey="{9A22FB45-61DC-421A-B5EA-C3C745954EC0}"/>
    <w:embedBoldItalic r:id="rId4" w:fontKey="{BDEC8880-7CAD-4923-A04D-F6BBC67D98DC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271DC9D4-113C-4A68-8150-979E688C81FA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7A232639-12D4-43E9-9ED3-D231C9D3A880}"/>
    <w:embedBold r:id="rId7" w:fontKey="{D7E15C7A-CEBC-41B1-9E6D-A5A95702D5D3}"/>
    <w:embedItalic r:id="rId8" w:fontKey="{A4C7BD40-9BFE-499A-BC3F-366406199C57}"/>
    <w:embedBoldItalic r:id="rId9" w:fontKey="{41CDBE79-609B-4393-8872-6E0651267810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0" w:fontKey="{840362E6-2CEF-4DFA-B374-3522B57F490A}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1" w:fontKey="{79FA4D4C-603C-4FF9-8945-8843BC0781E1}"/>
    <w:embedBoldItalic r:id="rId12" w:fontKey="{5C356AC3-7F92-4441-8EF8-8CB38A47878B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Bold r:id="rId13" w:fontKey="{98EEA090-D9DE-4685-88DC-06336AA5C492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BF51C5CD-2E1F-428E-9082-738FB8569389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5" w:fontKey="{C425A676-ABCD-4393-A217-DD6D2F2B7DC5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  <w:lang w:bidi="fa-IR"/>
          </w:rPr>
          <w:t>2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  <w:rtl/>
            <w:lang w:bidi="fa-IR"/>
          </w:rPr>
          <w:t>1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C5364A" w14:textId="77777777" w:rsidR="00851D11" w:rsidRDefault="00851D11" w:rsidP="001B4C7C">
      <w:r>
        <w:separator/>
      </w:r>
    </w:p>
  </w:footnote>
  <w:footnote w:type="continuationSeparator" w:id="0">
    <w:p w14:paraId="4F43BD71" w14:textId="77777777" w:rsidR="00851D11" w:rsidRDefault="00851D11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6E994BA6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7B6"/>
    <w:rsid w:val="000019B5"/>
    <w:rsid w:val="00001BBD"/>
    <w:rsid w:val="0000267F"/>
    <w:rsid w:val="000027B4"/>
    <w:rsid w:val="0000414D"/>
    <w:rsid w:val="00005D0D"/>
    <w:rsid w:val="00006674"/>
    <w:rsid w:val="00006C7C"/>
    <w:rsid w:val="00010992"/>
    <w:rsid w:val="00011852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2483"/>
    <w:rsid w:val="00044D1A"/>
    <w:rsid w:val="00046487"/>
    <w:rsid w:val="000522FA"/>
    <w:rsid w:val="000555DF"/>
    <w:rsid w:val="00056869"/>
    <w:rsid w:val="00057E21"/>
    <w:rsid w:val="00061CB0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18BF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4D91"/>
    <w:rsid w:val="000D00F3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259D8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58D8"/>
    <w:rsid w:val="001B6276"/>
    <w:rsid w:val="001B7F53"/>
    <w:rsid w:val="001C0336"/>
    <w:rsid w:val="001C0346"/>
    <w:rsid w:val="001C74F4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0D84"/>
    <w:rsid w:val="0027675E"/>
    <w:rsid w:val="002767F6"/>
    <w:rsid w:val="00276C24"/>
    <w:rsid w:val="0027793E"/>
    <w:rsid w:val="002808ED"/>
    <w:rsid w:val="0028276E"/>
    <w:rsid w:val="00284644"/>
    <w:rsid w:val="00290195"/>
    <w:rsid w:val="0029192B"/>
    <w:rsid w:val="00292BB0"/>
    <w:rsid w:val="00293DEA"/>
    <w:rsid w:val="00295B84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259"/>
    <w:rsid w:val="002D4F3C"/>
    <w:rsid w:val="002D6C8F"/>
    <w:rsid w:val="002E0002"/>
    <w:rsid w:val="002E117D"/>
    <w:rsid w:val="002E5DAF"/>
    <w:rsid w:val="002E6906"/>
    <w:rsid w:val="002E696B"/>
    <w:rsid w:val="002E6D86"/>
    <w:rsid w:val="002E75FE"/>
    <w:rsid w:val="002F0B80"/>
    <w:rsid w:val="002F145E"/>
    <w:rsid w:val="002F3EB6"/>
    <w:rsid w:val="002F4924"/>
    <w:rsid w:val="002F4CC2"/>
    <w:rsid w:val="002F4D57"/>
    <w:rsid w:val="002F5ADB"/>
    <w:rsid w:val="002F6248"/>
    <w:rsid w:val="00301260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115B"/>
    <w:rsid w:val="00363E4C"/>
    <w:rsid w:val="00371AEE"/>
    <w:rsid w:val="00371B59"/>
    <w:rsid w:val="003729CB"/>
    <w:rsid w:val="00372DBA"/>
    <w:rsid w:val="00380F82"/>
    <w:rsid w:val="00381272"/>
    <w:rsid w:val="0038166B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5C92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3FCB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055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B6C63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0D7A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3946"/>
    <w:rsid w:val="005A782B"/>
    <w:rsid w:val="005B0B61"/>
    <w:rsid w:val="005B3F55"/>
    <w:rsid w:val="005B58F6"/>
    <w:rsid w:val="005B6E19"/>
    <w:rsid w:val="005B735A"/>
    <w:rsid w:val="005C5073"/>
    <w:rsid w:val="005D7220"/>
    <w:rsid w:val="005F7C6F"/>
    <w:rsid w:val="00601563"/>
    <w:rsid w:val="006028B3"/>
    <w:rsid w:val="00602AF2"/>
    <w:rsid w:val="0060458F"/>
    <w:rsid w:val="00606094"/>
    <w:rsid w:val="006062F7"/>
    <w:rsid w:val="0061025E"/>
    <w:rsid w:val="00611594"/>
    <w:rsid w:val="006134E4"/>
    <w:rsid w:val="006222FF"/>
    <w:rsid w:val="00622831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1727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6D73"/>
    <w:rsid w:val="00687CCE"/>
    <w:rsid w:val="006942FF"/>
    <w:rsid w:val="00695D3E"/>
    <w:rsid w:val="006966B7"/>
    <w:rsid w:val="006A3114"/>
    <w:rsid w:val="006A3F4E"/>
    <w:rsid w:val="006B0ED2"/>
    <w:rsid w:val="006B2CD8"/>
    <w:rsid w:val="006B509F"/>
    <w:rsid w:val="006B5AAF"/>
    <w:rsid w:val="006B6C7C"/>
    <w:rsid w:val="006B6E4B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B35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B06"/>
    <w:rsid w:val="00757F17"/>
    <w:rsid w:val="0076408D"/>
    <w:rsid w:val="00775163"/>
    <w:rsid w:val="007755FA"/>
    <w:rsid w:val="00780790"/>
    <w:rsid w:val="00781FA9"/>
    <w:rsid w:val="007848CC"/>
    <w:rsid w:val="007863F7"/>
    <w:rsid w:val="00790420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5C1F"/>
    <w:rsid w:val="007F600A"/>
    <w:rsid w:val="00800978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1D11"/>
    <w:rsid w:val="008531E2"/>
    <w:rsid w:val="008538A8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365C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42FB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5CA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5913"/>
    <w:rsid w:val="00986160"/>
    <w:rsid w:val="0099119F"/>
    <w:rsid w:val="00993137"/>
    <w:rsid w:val="00993221"/>
    <w:rsid w:val="0099513C"/>
    <w:rsid w:val="009956E9"/>
    <w:rsid w:val="009A3FB3"/>
    <w:rsid w:val="009A66D4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8B9"/>
    <w:rsid w:val="00A974F3"/>
    <w:rsid w:val="00AA016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1B38"/>
    <w:rsid w:val="00B13424"/>
    <w:rsid w:val="00B15CB6"/>
    <w:rsid w:val="00B24A08"/>
    <w:rsid w:val="00B26678"/>
    <w:rsid w:val="00B27AF5"/>
    <w:rsid w:val="00B30E19"/>
    <w:rsid w:val="00B3491C"/>
    <w:rsid w:val="00B35E6F"/>
    <w:rsid w:val="00B36CDA"/>
    <w:rsid w:val="00B401F5"/>
    <w:rsid w:val="00B4270D"/>
    <w:rsid w:val="00B45752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4A55"/>
    <w:rsid w:val="00BC6F49"/>
    <w:rsid w:val="00BD208C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376CB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0CB6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181"/>
    <w:rsid w:val="00CF5E44"/>
    <w:rsid w:val="00CF651D"/>
    <w:rsid w:val="00CF6910"/>
    <w:rsid w:val="00D0087C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426A"/>
    <w:rsid w:val="00DC71D1"/>
    <w:rsid w:val="00DC77DF"/>
    <w:rsid w:val="00DD11EF"/>
    <w:rsid w:val="00DD55B1"/>
    <w:rsid w:val="00DD7063"/>
    <w:rsid w:val="00DD7D0C"/>
    <w:rsid w:val="00DD7EF7"/>
    <w:rsid w:val="00DE2390"/>
    <w:rsid w:val="00DE2F36"/>
    <w:rsid w:val="00DE3129"/>
    <w:rsid w:val="00DE39AA"/>
    <w:rsid w:val="00DF1F14"/>
    <w:rsid w:val="00DF3311"/>
    <w:rsid w:val="00DF7E7B"/>
    <w:rsid w:val="00E02D90"/>
    <w:rsid w:val="00E052B8"/>
    <w:rsid w:val="00E056B6"/>
    <w:rsid w:val="00E07F33"/>
    <w:rsid w:val="00E11BBF"/>
    <w:rsid w:val="00E131A7"/>
    <w:rsid w:val="00E13E99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506F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F3F2F"/>
    <w:rsid w:val="00EF6263"/>
    <w:rsid w:val="00F03685"/>
    <w:rsid w:val="00F104C5"/>
    <w:rsid w:val="00F12439"/>
    <w:rsid w:val="00F128C6"/>
    <w:rsid w:val="00F132B6"/>
    <w:rsid w:val="00F132EC"/>
    <w:rsid w:val="00F1349A"/>
    <w:rsid w:val="00F13D8A"/>
    <w:rsid w:val="00F140DC"/>
    <w:rsid w:val="00F177A2"/>
    <w:rsid w:val="00F2007F"/>
    <w:rsid w:val="00F21B60"/>
    <w:rsid w:val="00F2225C"/>
    <w:rsid w:val="00F22327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74E26"/>
    <w:rsid w:val="00F77230"/>
    <w:rsid w:val="00F800CE"/>
    <w:rsid w:val="00F82BD8"/>
    <w:rsid w:val="00F8595B"/>
    <w:rsid w:val="00F85FB8"/>
    <w:rsid w:val="00F8686B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2A2"/>
    <w:rsid w:val="00FD6865"/>
    <w:rsid w:val="00FD6DBB"/>
    <w:rsid w:val="00FD6FAD"/>
    <w:rsid w:val="00FE0F00"/>
    <w:rsid w:val="00FE1634"/>
    <w:rsid w:val="00FE4C92"/>
    <w:rsid w:val="00FE7893"/>
    <w:rsid w:val="00FE78E5"/>
    <w:rsid w:val="00FF1929"/>
    <w:rsid w:val="00FF2444"/>
    <w:rsid w:val="00FF2741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3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character" w:styleId="CommentReference">
    <w:name w:val="annotation reference"/>
    <w:basedOn w:val="DefaultParagraphFont"/>
    <w:semiHidden/>
    <w:unhideWhenUsed/>
    <w:rsid w:val="00F2232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2232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22327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2232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22327"/>
    <w:rPr>
      <w:b/>
      <w:bCs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985913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AF44DF-BD47-432F-BB9A-8B747A8A4C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31</TotalTime>
  <Pages>2</Pages>
  <Words>560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21</cp:revision>
  <cp:lastPrinted>2024-05-26T15:24:00Z</cp:lastPrinted>
  <dcterms:created xsi:type="dcterms:W3CDTF">2024-05-26T15:22:00Z</dcterms:created>
  <dcterms:modified xsi:type="dcterms:W3CDTF">2025-05-07T20:50:00Z</dcterms:modified>
</cp:coreProperties>
</file>